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0">
          <p15:clr>
            <a:srgbClr val="A4A3A4"/>
          </p15:clr>
        </p15:guide>
        <p15:guide id="2" pos="3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3" d="100"/>
          <a:sy n="73" d="100"/>
        </p:scale>
        <p:origin x="1181" y="67"/>
      </p:cViewPr>
      <p:guideLst>
        <p:guide orient="horz" pos="1480"/>
        <p:guide pos="3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241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1147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6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31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0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34282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5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чное/автоматическое управление включением синхронного генератора на параллельную работу по способу самосинхронизации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3993307"/>
          </a:xfrm>
        </p:spPr>
        <p:txBody>
          <a:bodyPr/>
          <a:lstStyle/>
          <a:p>
            <a:pPr marL="0" indent="457200" algn="just">
              <a:buNone/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ение процесса включ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на параллельную работу по способу самосинхронизации в ручном и автоматическом режимах.</a:t>
            </a: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120680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оме тог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ой частоте лампы погасают раньше, чем напряжение достигнет нуля, и загораются также при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gt;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этому при схем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погасание света трудн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рать правильный момент включения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учшей являетс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е на вращение свет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мпы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гораются и погасают поочередно, и создается впечатление вращающего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а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 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блюдении перечисленны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й лампа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 светится, а лампы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ходятся под линейным напряжением и светятся с одинаковой яркостью, что и является критерием правильности момента включ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гнитный синхроноскоп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к нему подаются напряжения генератора и сети. Это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бор работает на принципе вращающегося магнитного поля, и при               его стрелка вращается с частотой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у или иную сторону в зависимости от того, какая частота больше. При правильном моменте включения стрелка синхроноскопа обращена вертикально вверх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ие синхронизатор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 осуществляют автоматическое регулирован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достижении необходимых условий автоматически включают генераторы на параллельну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у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83506"/>
              </p:ext>
            </p:extLst>
          </p:nvPr>
        </p:nvGraphicFramePr>
        <p:xfrm>
          <a:off x="1547664" y="1772816"/>
          <a:ext cx="100584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100584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51793"/>
              </p:ext>
            </p:extLst>
          </p:nvPr>
        </p:nvGraphicFramePr>
        <p:xfrm>
          <a:off x="3203848" y="4221088"/>
          <a:ext cx="685502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21088"/>
                        <a:ext cx="685502" cy="289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54833"/>
              </p:ext>
            </p:extLst>
          </p:nvPr>
        </p:nvGraphicFramePr>
        <p:xfrm>
          <a:off x="7740352" y="4221088"/>
          <a:ext cx="670270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221088"/>
                        <a:ext cx="670270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33258"/>
              </p:ext>
            </p:extLst>
          </p:nvPr>
        </p:nvGraphicFramePr>
        <p:xfrm>
          <a:off x="3995935" y="5733255"/>
          <a:ext cx="304668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5733255"/>
                        <a:ext cx="304668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99979"/>
              </p:ext>
            </p:extLst>
          </p:nvPr>
        </p:nvGraphicFramePr>
        <p:xfrm>
          <a:off x="4716016" y="5733380"/>
          <a:ext cx="258856" cy="28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215713" imgH="241091" progId="Equation.DSMT4">
                  <p:embed/>
                </p:oleObj>
              </mc:Choice>
              <mc:Fallback>
                <p:oleObj name="Equation" r:id="rId11" imgW="215713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733380"/>
                        <a:ext cx="258856" cy="289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95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 lnSpcReduction="10000"/>
          </a:bodyPr>
          <a:lstStyle/>
          <a:p>
            <a:pPr marL="0" indent="45720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ледств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что при точной синхронизации:</a:t>
            </a:r>
          </a:p>
          <a:p>
            <a:pPr marL="0" indent="457200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ошибка при подключении может привести с механическим повреждениям;</a:t>
            </a:r>
          </a:p>
          <a:p>
            <a:pPr marL="0" indent="45720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о врем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варий, когда постоянно меняются напряж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, процесс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и с помощью автоматических синхронизаторов сильно затягивается (до 5-10 мин и даже боле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indent="0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ироко внедрен метод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убой синхронизации, или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.</a:t>
            </a:r>
          </a:p>
          <a:p>
            <a:pPr marL="0" indent="45720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щность метода самосинхронизаци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ается в том, что генератор включается в сеть в невозбужденн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оянии              при скорости вращения, близкой к синхронной (допускается отклонение до 2%). После включения невозбужденного генератора в сеть немедленно включается ток возбуждения и генератор втягивается в синхронизм (т.е. его скорость достигает синхронной и становится             ).   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 неизбежно возникновение значительного толчка тока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мотку возбужд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мыкают на разрядный резистор, используемый при гашении поля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бежать появления в обмотке возбуждения напряжений, опасных для ее изоляции. Что также снижает величину ударного тока и способствует быстрому затуханию переходных токов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94355"/>
              </p:ext>
            </p:extLst>
          </p:nvPr>
        </p:nvGraphicFramePr>
        <p:xfrm>
          <a:off x="7236296" y="2923542"/>
          <a:ext cx="624569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520474" imgH="241195" progId="Equation.DSMT4">
                  <p:embed/>
                </p:oleObj>
              </mc:Choice>
              <mc:Fallback>
                <p:oleObj name="Equation" r:id="rId3" imgW="52047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923542"/>
                        <a:ext cx="624569" cy="289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18753"/>
              </p:ext>
            </p:extLst>
          </p:nvPr>
        </p:nvGraphicFramePr>
        <p:xfrm>
          <a:off x="5940152" y="4003662"/>
          <a:ext cx="685502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03662"/>
                        <a:ext cx="685502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964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120680"/>
          </a:xfrm>
        </p:spPr>
        <p:txBody>
          <a:bodyPr>
            <a:normAutofit/>
          </a:bodyPr>
          <a:lstStyle/>
          <a:p>
            <a:pPr marL="0" indent="457200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ивые изменения токов турбогенератора мощностью 100 МВт при включении в сеть методом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</a:t>
            </a: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самосинхронизаци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о применять в случаях, когда толчок тока не будет превышать 3,5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340768"/>
            <a:ext cx="4496952" cy="394216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44577"/>
              </p:ext>
            </p:extLst>
          </p:nvPr>
        </p:nvGraphicFramePr>
        <p:xfrm>
          <a:off x="3635896" y="5745898"/>
          <a:ext cx="248704" cy="33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177646" imgH="241091" progId="Equation.DSMT4">
                  <p:embed/>
                </p:oleObj>
              </mc:Choice>
              <mc:Fallback>
                <p:oleObj name="Equation" r:id="rId4" imgW="177646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745898"/>
                        <a:ext cx="248704" cy="337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020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стоинства и недостатки методов синхронизации.</a:t>
            </a:r>
          </a:p>
          <a:p>
            <a:pPr marL="0" indent="457200" algn="ctr">
              <a:buNone/>
            </a:pPr>
            <a:r>
              <a:rPr lang="ru-RU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ая синхронизации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тоинство состои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ом, что включение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сопровождается большими толчками тока и длительными качаниям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едостатками является: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большо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, необходимое для подгонки скорости вращения и напряжения синхронизируемого генератора и выбора момента подачи импульса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е;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механически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реждений генератора и первичного двигателя при включени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грегат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большим углом опереж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457200" algn="ctr">
              <a:buNone/>
            </a:pPr>
            <a:r>
              <a:rPr lang="ru-RU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я</a:t>
            </a:r>
            <a:endParaRPr lang="ru-RU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ми достоинствам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:  – простота;             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ускор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и;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легк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быть автоматизирован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 особенно важны в аварийных условиях при значительных колебаниях частоты и напряжения в энергосистеме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ком следу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итать сравнительно большие толчки тока в момент включения, при этом подгорают контакты выключателей и подвергаются дополнительным динамическим усилиям обмотки генераторов и трансформаторов.</a:t>
            </a: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117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каждой электрической станции обычно бывает установлено нескольк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ов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я параллельной работе генераторов достигает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большая надежность энергоснабжения потребителей;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нижение мощности аварийного и ремонтного резерва;</a:t>
            </a:r>
          </a:p>
          <a:p>
            <a:pPr marL="0" indent="457200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возможн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неврирования энергоресурсам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зонного</a:t>
            </a:r>
            <a:b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суточного характера.</a:t>
            </a:r>
          </a:p>
          <a:p>
            <a:pPr marL="0" indent="457200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параллельно работающие генераторы должны отдавать в сеть ток одинаковой частоты. Поэтому они должны вращаться строго в такт или, как говорят, синхронно, т.е. их скорости вращения должны быть в точности обратно пропорциональны числам пар полюсов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два способа включения синхронного генератора на параллельную работу –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точной синхронизации и самосинхронизации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28474"/>
              </p:ext>
            </p:extLst>
          </p:nvPr>
        </p:nvGraphicFramePr>
        <p:xfrm>
          <a:off x="2145876" y="4221088"/>
          <a:ext cx="1161546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774364" imgH="495085" progId="Equation.DSMT4">
                  <p:embed/>
                </p:oleObj>
              </mc:Choice>
              <mc:Fallback>
                <p:oleObj name="Equation" r:id="rId3" imgW="774364" imgH="49508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76" y="4221088"/>
                        <a:ext cx="1161546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50098"/>
              </p:ext>
            </p:extLst>
          </p:nvPr>
        </p:nvGraphicFramePr>
        <p:xfrm>
          <a:off x="3555876" y="4221088"/>
          <a:ext cx="1199630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5" imgW="799753" imgH="495085" progId="Equation.DSMT4">
                  <p:embed/>
                </p:oleObj>
              </mc:Choice>
              <mc:Fallback>
                <p:oleObj name="Equation" r:id="rId5" imgW="799753" imgH="49508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876" y="4221088"/>
                        <a:ext cx="1199630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97354"/>
              </p:ext>
            </p:extLst>
          </p:nvPr>
        </p:nvGraphicFramePr>
        <p:xfrm>
          <a:off x="5050002" y="4221088"/>
          <a:ext cx="1466214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7" imgW="977476" imgH="495085" progId="Equation.DSMT4">
                  <p:embed/>
                </p:oleObj>
              </mc:Choice>
              <mc:Fallback>
                <p:oleObj name="Equation" r:id="rId7" imgW="977476" imgH="49508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02" y="4221088"/>
                        <a:ext cx="1466214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lnSpcReduction="10000"/>
          </a:bodyPr>
          <a:lstStyle/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ы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включении генератора на параллельную работу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мещения при включении генератора на параллельну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у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включении генератора на параллельную работу возникает уравнительный ток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н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ЭДС генератора и системы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33403"/>
              </p:ext>
            </p:extLst>
          </p:nvPr>
        </p:nvGraphicFramePr>
        <p:xfrm>
          <a:off x="1403648" y="764704"/>
          <a:ext cx="5943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Visio" r:id="rId3" imgW="5951255" imgH="853235" progId="Visio.Drawing.15">
                  <p:embed/>
                </p:oleObj>
              </mc:Choice>
              <mc:Fallback>
                <p:oleObj name="Visio" r:id="rId3" imgW="5951255" imgH="85323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64704"/>
                        <a:ext cx="59436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4823"/>
              </p:ext>
            </p:extLst>
          </p:nvPr>
        </p:nvGraphicFramePr>
        <p:xfrm>
          <a:off x="3491880" y="2708920"/>
          <a:ext cx="2018424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345616" imgH="495085" progId="Equation.DSMT4">
                  <p:embed/>
                </p:oleObj>
              </mc:Choice>
              <mc:Fallback>
                <p:oleObj name="Equation" r:id="rId5" imgW="1345616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2018424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71322"/>
              </p:ext>
            </p:extLst>
          </p:nvPr>
        </p:nvGraphicFramePr>
        <p:xfrm>
          <a:off x="3436937" y="3623915"/>
          <a:ext cx="22701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Visio" r:id="rId7" imgW="2270689" imgH="1958474" progId="Visio.Drawing.15">
                  <p:embed/>
                </p:oleObj>
              </mc:Choice>
              <mc:Fallback>
                <p:oleObj name="Visio" r:id="rId7" imgW="2270689" imgH="1958474" progId="Visio.Drawing.1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7" y="3623915"/>
                        <a:ext cx="227012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случа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соответствует включению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ного синхронн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.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ток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мощной энергосистем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можно записать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е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ого тока будет при угле δ = 18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то равносильно двукратному току трехфазного КЗ на выводах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именьшее знач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ого ток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е δ =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6318"/>
              </p:ext>
            </p:extLst>
          </p:nvPr>
        </p:nvGraphicFramePr>
        <p:xfrm>
          <a:off x="3586642" y="347556"/>
          <a:ext cx="1561422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1040948" imgH="266584" progId="Equation.DSMT4">
                  <p:embed/>
                </p:oleObj>
              </mc:Choice>
              <mc:Fallback>
                <p:oleObj name="Equation" r:id="rId3" imgW="1040948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642" y="347556"/>
                        <a:ext cx="1561422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18465"/>
              </p:ext>
            </p:extLst>
          </p:nvPr>
        </p:nvGraphicFramePr>
        <p:xfrm>
          <a:off x="3152774" y="1340768"/>
          <a:ext cx="2838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5" imgW="1892300" imgH="508000" progId="Equation.DSMT4">
                  <p:embed/>
                </p:oleObj>
              </mc:Choice>
              <mc:Fallback>
                <p:oleObj name="Equation" r:id="rId5" imgW="1892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4" y="1340768"/>
                        <a:ext cx="28384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41522"/>
              </p:ext>
            </p:extLst>
          </p:nvPr>
        </p:nvGraphicFramePr>
        <p:xfrm>
          <a:off x="3829372" y="2589910"/>
          <a:ext cx="148525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72" y="2589910"/>
                        <a:ext cx="1485255" cy="36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135"/>
              </p:ext>
            </p:extLst>
          </p:nvPr>
        </p:nvGraphicFramePr>
        <p:xfrm>
          <a:off x="3657600" y="3188519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9" imgW="1219200" imgH="508000" progId="Equation.DSMT4">
                  <p:embed/>
                </p:oleObj>
              </mc:Choice>
              <mc:Fallback>
                <p:oleObj name="Equation" r:id="rId9" imgW="12192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88519"/>
                        <a:ext cx="1828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95725"/>
              </p:ext>
            </p:extLst>
          </p:nvPr>
        </p:nvGraphicFramePr>
        <p:xfrm>
          <a:off x="3872268" y="4221088"/>
          <a:ext cx="990170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1" imgW="660113" imgH="495085" progId="Equation.DSMT4">
                  <p:embed/>
                </p:oleObj>
              </mc:Choice>
              <mc:Fallback>
                <p:oleObj name="Equation" r:id="rId11" imgW="660113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268" y="4221088"/>
                        <a:ext cx="990170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45045"/>
              </p:ext>
            </p:extLst>
          </p:nvPr>
        </p:nvGraphicFramePr>
        <p:xfrm>
          <a:off x="4115734" y="6093296"/>
          <a:ext cx="761670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3" imgW="507780" imgH="266584" progId="Equation.DSMT4">
                  <p:embed/>
                </p:oleObj>
              </mc:Choice>
              <mc:Fallback>
                <p:oleObj name="Equation" r:id="rId13" imgW="507780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734" y="6093296"/>
                        <a:ext cx="761670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случа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соответствует включени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озбужденног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генератора.</a:t>
            </a: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ток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имая во внимание (5.4) получим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то равносильно току трехфазного КЗ на выводах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22096"/>
              </p:ext>
            </p:extLst>
          </p:nvPr>
        </p:nvGraphicFramePr>
        <p:xfrm>
          <a:off x="3491880" y="332656"/>
          <a:ext cx="762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762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19524"/>
              </p:ext>
            </p:extLst>
          </p:nvPr>
        </p:nvGraphicFramePr>
        <p:xfrm>
          <a:off x="3562788" y="1124744"/>
          <a:ext cx="2018424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345616" imgH="495085" progId="Equation.DSMT4">
                  <p:embed/>
                </p:oleObj>
              </mc:Choice>
              <mc:Fallback>
                <p:oleObj name="Equation" r:id="rId5" imgW="134561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788" y="1124744"/>
                        <a:ext cx="2018424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01449"/>
              </p:ext>
            </p:extLst>
          </p:nvPr>
        </p:nvGraphicFramePr>
        <p:xfrm>
          <a:off x="4086435" y="2348880"/>
          <a:ext cx="971129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647419" imgH="495085" progId="Equation.DSMT4">
                  <p:embed/>
                </p:oleObj>
              </mc:Choice>
              <mc:Fallback>
                <p:oleObj name="Equation" r:id="rId7" imgW="647419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435" y="2348880"/>
                        <a:ext cx="971129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5937523"/>
          </a:xfrm>
        </p:spPr>
        <p:txBody>
          <a:bodyPr>
            <a:normAutofit/>
          </a:bodyPr>
          <a:lstStyle/>
          <a:p>
            <a:pPr marL="0" indent="457200" algn="ctr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дл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я генератора на параллельную работу</a:t>
            </a: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включении генераторов на параллельную работ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бегать чрезмерно большого толчка тока и возникновения ударных электромагнитны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ных вызвать повреждение генератора и другого оборудования, а также нарушить работу электрической сети или энергосистем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этому необходимо отрегулирова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 генератора на холостом ход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адлежащий момент времени включить генератор в сеть. Совокупность этих операций называетс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ей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ctr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бования для включения синхронного генератора на параллельную работу:</a:t>
            </a:r>
          </a:p>
          <a:p>
            <a:pPr marL="0" indent="45720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напряжение включаемого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о       бы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о напряжению сет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ил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же работающего генератора;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частот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а равняться частот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    ;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чередование фаз генератора и сети должно быть одинаков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напряж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и         должн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ыть в фазе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6996"/>
              </p:ext>
            </p:extLst>
          </p:nvPr>
        </p:nvGraphicFramePr>
        <p:xfrm>
          <a:off x="6207389" y="4219335"/>
          <a:ext cx="38083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389" y="4219335"/>
                        <a:ext cx="380835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84436"/>
              </p:ext>
            </p:extLst>
          </p:nvPr>
        </p:nvGraphicFramePr>
        <p:xfrm>
          <a:off x="2627784" y="4509120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42594"/>
              </p:ext>
            </p:extLst>
          </p:nvPr>
        </p:nvGraphicFramePr>
        <p:xfrm>
          <a:off x="3347863" y="4867563"/>
          <a:ext cx="323570" cy="36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4867563"/>
                        <a:ext cx="323570" cy="36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14265"/>
              </p:ext>
            </p:extLst>
          </p:nvPr>
        </p:nvGraphicFramePr>
        <p:xfrm>
          <a:off x="7164287" y="4867563"/>
          <a:ext cx="323570" cy="36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7" y="4867563"/>
                        <a:ext cx="323570" cy="36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88809"/>
              </p:ext>
            </p:extLst>
          </p:nvPr>
        </p:nvGraphicFramePr>
        <p:xfrm>
          <a:off x="2668063" y="5589240"/>
          <a:ext cx="38083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253890" imgH="241195" progId="Equation.DSMT4">
                  <p:embed/>
                </p:oleObj>
              </mc:Choice>
              <mc:Fallback>
                <p:oleObj name="Equation" r:id="rId11" imgW="253890" imgH="241195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63" y="5589240"/>
                        <a:ext cx="380835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38417"/>
              </p:ext>
            </p:extLst>
          </p:nvPr>
        </p:nvGraphicFramePr>
        <p:xfrm>
          <a:off x="3346111" y="5589240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2" imgW="241195" imgH="241195" progId="Equation.DSMT4">
                  <p:embed/>
                </p:oleObj>
              </mc:Choice>
              <mc:Fallback>
                <p:oleObj name="Equation" r:id="rId12" imgW="241195" imgH="24119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111" y="5589240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76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264696"/>
          </a:xfrm>
        </p:spPr>
        <p:txBody>
          <a:bodyPr>
            <a:normAutofit fontScale="92500" lnSpcReduction="10000"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блюдении указанных услов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ы напряжений генератора и сети совпадают и вращаются с одинаков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ю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и напряжений между контактами выключателя при включении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напряжений достигается путем регулирования тока возбуждения генератора и контролируется с помощью вольтметра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ы и фазы напряжения генератора достигается изменением скорости вращения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дования фаз необходимо проверять только при первом включении генератора после монтажа или сборки схемы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пад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й по фазе контролируется специальными приборами – ламповыми и стрелочными синхроноскопами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08253"/>
              </p:ext>
            </p:extLst>
          </p:nvPr>
        </p:nvGraphicFramePr>
        <p:xfrm>
          <a:off x="2476500" y="1196752"/>
          <a:ext cx="419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794000" imgH="266700" progId="Equation.DSMT4">
                  <p:embed/>
                </p:oleObj>
              </mc:Choice>
              <mc:Fallback>
                <p:oleObj name="Equation" r:id="rId3" imgW="27940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196752"/>
                        <a:ext cx="4191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/>
          <p:nvPr/>
        </p:nvPicPr>
        <p:blipFill>
          <a:blip r:embed="rId5"/>
          <a:stretch>
            <a:fillRect/>
          </a:stretch>
        </p:blipFill>
        <p:spPr>
          <a:xfrm>
            <a:off x="3450907" y="1628800"/>
            <a:ext cx="2242185" cy="221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264696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Схема синхронизации генератора с помощью ламповых синхроноскопов с включением на погасание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а</a:t>
            </a: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) и вращение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б</a:t>
            </a: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) света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6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2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3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6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12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i="1" dirty="0" smtClean="0">
                <a:latin typeface="Times New Roman"/>
                <a:cs typeface="Times New Roman" panose="02020603050405020304" pitchFamily="18" charset="0"/>
              </a:rPr>
              <a:t>                    а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)                                                               </a:t>
            </a:r>
            <a:r>
              <a:rPr lang="ru-RU" sz="2000" i="1" dirty="0" smtClean="0">
                <a:latin typeface="Times New Roman"/>
                <a:cs typeface="Times New Roman" panose="02020603050405020304" pitchFamily="18" charset="0"/>
              </a:rPr>
              <a:t>б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)</a:t>
            </a:r>
          </a:p>
          <a:p>
            <a:pPr marL="0" indent="0" algn="just">
              <a:buNone/>
            </a:pP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Г1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генератор,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уже работающий на шины станции и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сеть; 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Г2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включаемый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на параллельную работу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генератор; 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В1, В2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выключатели;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 V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вольтметр имеющий растянутую шкалу в области нуля (нулевой вольтметр); 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П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/>
                <a:cs typeface="Times New Roman" panose="02020603050405020304" pitchFamily="18" charset="0"/>
              </a:rPr>
              <a:t>вольтметровый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 переключатель; 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С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600" i="1" dirty="0" smtClean="0">
                <a:latin typeface="Times New Roman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 ламповый синхроноскоп,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каждая из ламп 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1, 2, 3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которого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включена:</a:t>
            </a:r>
          </a:p>
          <a:p>
            <a:pPr marL="0" indent="457200" algn="just">
              <a:buNone/>
            </a:pP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а) между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контактами одной и той же фазы или полюса выключателя 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В2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б) лампа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 1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включена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между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контактами одной и той же </a:t>
            </a:r>
            <a:r>
              <a:rPr lang="ru-RU" sz="1600" dirty="0" smtClean="0">
                <a:latin typeface="Times New Roman"/>
                <a:cs typeface="Times New Roman" panose="02020603050405020304" pitchFamily="18" charset="0"/>
              </a:rPr>
              <a:t>фазы, 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а лампы 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 и </a:t>
            </a:r>
            <a:r>
              <a:rPr lang="ru-RU" sz="1600" i="1" dirty="0">
                <a:latin typeface="Times New Roman"/>
                <a:cs typeface="Times New Roman" panose="02020603050405020304" pitchFamily="18" charset="0"/>
              </a:rPr>
              <a:t>3</a:t>
            </a:r>
            <a:r>
              <a:rPr lang="ru-RU" sz="1600" dirty="0">
                <a:latin typeface="Times New Roman"/>
                <a:cs typeface="Times New Roman" panose="02020603050405020304" pitchFamily="18" charset="0"/>
              </a:rPr>
              <a:t> – между различными фазами генератора и сети. </a:t>
            </a:r>
            <a:endParaRPr lang="ru-RU" sz="16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solidFill>
                <a:srgbClr val="7030A0"/>
              </a:solidFill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472" y="1124744"/>
            <a:ext cx="2915920" cy="3524250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008" y="1124744"/>
            <a:ext cx="2991485" cy="3505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3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fontScale="92500" lnSpcReduction="10000"/>
          </a:bodyPr>
          <a:lstStyle/>
          <a:p>
            <a:pPr marL="0" indent="45720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соблюдени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еденных выше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я 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х лампах одновременно равны нулю и лампы н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ятся. Генератор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помощью выключателя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ключаем 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ллельную работу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buNone/>
            </a:pPr>
            <a:r>
              <a:rPr lang="ru-RU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вые </a:t>
            </a:r>
            <a:r>
              <a:rPr lang="ru-RU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я во времени напряжений генератора   </a:t>
            </a:r>
            <a:r>
              <a:rPr lang="ru-RU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, </a:t>
            </a:r>
            <a:r>
              <a:rPr lang="ru-RU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</a:t>
            </a:r>
            <a:r>
              <a:rPr lang="ru-RU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и </a:t>
            </a:r>
            <a:r>
              <a:rPr lang="ru-RU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мп    </a:t>
            </a:r>
            <a:r>
              <a:rPr lang="ru-RU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при </a:t>
            </a:r>
            <a:r>
              <a:rPr lang="ru-RU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равенстве частот сети и генератора</a:t>
            </a:r>
            <a:endParaRPr lang="ru-RU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практике.</a:t>
            </a: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тич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го равенства частот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е даже небольш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к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и практическ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озможно 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этом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я        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мпах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рисунок 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пульсируют 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ой            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если эта частота мала, то лампы загораются и погасают с такой же частотой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ет частоте пульсаций напряжения (штриховые кривые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ке)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тем регулирования частоты генератора необходимо добиться того, чтобы частота загорания и погасания ламп была минимальна (период 3-5 сек), и произвести затем включение выключателя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момент времени, когда лампы не горят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12776"/>
            <a:ext cx="4115156" cy="777307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340768"/>
            <a:ext cx="4115156" cy="1024217"/>
          </a:xfrm>
          <a:prstGeom prst="rect">
            <a:avLst/>
          </a:prstGeom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16159"/>
              </p:ext>
            </p:extLst>
          </p:nvPr>
        </p:nvGraphicFramePr>
        <p:xfrm>
          <a:off x="6516216" y="2443401"/>
          <a:ext cx="301998" cy="33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6" imgW="215713" imgH="241091" progId="Equation.DSMT4">
                  <p:embed/>
                </p:oleObj>
              </mc:Choice>
              <mc:Fallback>
                <p:oleObj name="Equation" r:id="rId6" imgW="215713" imgH="2410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443401"/>
                        <a:ext cx="301998" cy="337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76486"/>
              </p:ext>
            </p:extLst>
          </p:nvPr>
        </p:nvGraphicFramePr>
        <p:xfrm>
          <a:off x="7452320" y="2443255"/>
          <a:ext cx="284357" cy="33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443255"/>
                        <a:ext cx="284357" cy="337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49828"/>
              </p:ext>
            </p:extLst>
          </p:nvPr>
        </p:nvGraphicFramePr>
        <p:xfrm>
          <a:off x="1691680" y="2708920"/>
          <a:ext cx="764208" cy="33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764208" cy="33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8236"/>
              </p:ext>
            </p:extLst>
          </p:nvPr>
        </p:nvGraphicFramePr>
        <p:xfrm>
          <a:off x="4788024" y="3356992"/>
          <a:ext cx="685502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2" imgW="571252" imgH="241195" progId="Equation.DSMT4">
                  <p:embed/>
                </p:oleObj>
              </mc:Choice>
              <mc:Fallback>
                <p:oleObj name="Equation" r:id="rId12" imgW="57125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56992"/>
                        <a:ext cx="685502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46636"/>
              </p:ext>
            </p:extLst>
          </p:nvPr>
        </p:nvGraphicFramePr>
        <p:xfrm>
          <a:off x="7781470" y="3646426"/>
          <a:ext cx="761670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4" imgW="634725" imgH="241195" progId="Equation.DSMT4">
                  <p:embed/>
                </p:oleObj>
              </mc:Choice>
              <mc:Fallback>
                <p:oleObj name="Equation" r:id="rId14" imgW="634725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470" y="3646426"/>
                        <a:ext cx="761670" cy="289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94253"/>
              </p:ext>
            </p:extLst>
          </p:nvPr>
        </p:nvGraphicFramePr>
        <p:xfrm>
          <a:off x="5917954" y="3905218"/>
          <a:ext cx="670270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6" imgW="558558" imgH="241195" progId="Equation.DSMT4">
                  <p:embed/>
                </p:oleObj>
              </mc:Choice>
              <mc:Fallback>
                <p:oleObj name="Equation" r:id="rId16" imgW="558558" imgH="24119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954" y="3905218"/>
                        <a:ext cx="670270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35205"/>
              </p:ext>
            </p:extLst>
          </p:nvPr>
        </p:nvGraphicFramePr>
        <p:xfrm>
          <a:off x="1834637" y="4509120"/>
          <a:ext cx="670270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8" imgW="558558" imgH="241195" progId="Equation.DSMT4">
                  <p:embed/>
                </p:oleObj>
              </mc:Choice>
              <mc:Fallback>
                <p:oleObj name="Equation" r:id="rId18" imgW="558558" imgH="241195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37" y="4509120"/>
                        <a:ext cx="670270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</TotalTime>
  <Words>1113</Words>
  <Application>Microsoft Office PowerPoint</Application>
  <PresentationFormat>Экран (4:3)</PresentationFormat>
  <Paragraphs>190</Paragraphs>
  <Slides>1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Тема Office</vt:lpstr>
      <vt:lpstr>Visio</vt:lpstr>
      <vt:lpstr>Equation</vt:lpstr>
      <vt:lpstr>Документ Microsoft Visio</vt:lpstr>
      <vt:lpstr>Лабораторная работа № 5. Ручное/автоматическое управление включением синхронного генератора на параллельную работу по способу самосинхрониз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vik</cp:lastModifiedBy>
  <cp:revision>71</cp:revision>
  <dcterms:modified xsi:type="dcterms:W3CDTF">2018-03-16T07:22:45Z</dcterms:modified>
</cp:coreProperties>
</file>